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10" r:id="rId3"/>
    <p:sldId id="311" r:id="rId4"/>
    <p:sldId id="312" r:id="rId5"/>
    <p:sldId id="313" r:id="rId6"/>
    <p:sldId id="314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30-Ma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Silver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lver has a poor chemical activity.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ction of Air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lver is not attacked by air or moisture.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ction of halogens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en heated with current of halogen gas or vapor it forms the corresponding  halide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547664" y="5301208"/>
          <a:ext cx="6082496" cy="720080"/>
        </p:xfrm>
        <a:graphic>
          <a:graphicData uri="http://schemas.openxmlformats.org/presentationml/2006/ole">
            <p:oleObj spid="_x0000_s22530" name="CS ChemDraw Drawing" r:id="rId3" imgW="1770500" imgH="20998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 Action of acid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5112568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lver is not affected by non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xidis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s lik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dilute 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4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wever, it reacts with nitric acid and conc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  forming silver nitrate and silv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IN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259631" y="4293096"/>
          <a:ext cx="6639007" cy="2016224"/>
        </p:xfrm>
        <a:graphic>
          <a:graphicData uri="http://schemas.openxmlformats.org/presentationml/2006/ole">
            <p:oleObj spid="_x0000_s23554" name="CS ChemDraw Drawing" r:id="rId3" imgW="3481996" imgH="105710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tion of alkali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ynide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lver dissolves in potassium cyanide or sodium cyanide in the presence of air due to formation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gentocyani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mplex.</a:t>
            </a:r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043607" y="3717032"/>
          <a:ext cx="7438167" cy="1368152"/>
        </p:xfrm>
        <a:graphic>
          <a:graphicData uri="http://schemas.openxmlformats.org/presentationml/2006/ole">
            <p:oleObj spid="_x0000_s24578" name="CS ChemDraw Drawing" r:id="rId3" imgW="3814461" imgH="70195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tion of alkali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lkali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ave no action on silver even when fused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11560" y="263691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Action of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ulphur</a:t>
            </a:r>
            <a:endParaRPr kumimoji="0" lang="en-IN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95536" y="3789040"/>
            <a:ext cx="8229600" cy="1584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ilver has great affinity for silver. When silver is heated wit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ulphur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powder, it forms silver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ulphid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979712" y="5589240"/>
          <a:ext cx="5892538" cy="648072"/>
        </p:xfrm>
        <a:graphic>
          <a:graphicData uri="http://schemas.openxmlformats.org/presentationml/2006/ole">
            <p:oleObj spid="_x0000_s25602" name="CS ChemDraw Drawing" r:id="rId3" imgW="1717169" imgH="18837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s of silver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lver is used in making of coins, ornaments, decorative pieces etc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alloyed with copper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lver alloy used for ornaments contain about 80% silver and 20 % copper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silver coin generally has composition Silver 50%, Cu 40%, Zn 5% and Ni 5%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3207661" y="1524000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</TotalTime>
  <Words>223</Words>
  <Application>Microsoft Office PowerPoint</Application>
  <PresentationFormat>On-screen Show (4:3)</PresentationFormat>
  <Paragraphs>26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CS ChemDraw Drawing</vt:lpstr>
      <vt:lpstr>Slide 1</vt:lpstr>
      <vt:lpstr>Chemical Properties</vt:lpstr>
      <vt:lpstr>2. Action of acids</vt:lpstr>
      <vt:lpstr>Action of alkali cynides</vt:lpstr>
      <vt:lpstr>Action of alkali</vt:lpstr>
      <vt:lpstr>Uses of silver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63</cp:revision>
  <dcterms:created xsi:type="dcterms:W3CDTF">2019-12-17T10:24:49Z</dcterms:created>
  <dcterms:modified xsi:type="dcterms:W3CDTF">2020-03-30T04:12:18Z</dcterms:modified>
</cp:coreProperties>
</file>